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DD2741" w14:textId="66D81955" w:rsidR="002C0157" w:rsidRDefault="00E51BA5" w:rsidP="00C10B74">
      <w:pPr>
        <w:pStyle w:val="NoSpacing"/>
      </w:pPr>
      <w:r>
        <w:t>Cell’s dorsal surface</w:t>
      </w:r>
      <w:r w:rsidR="00865655">
        <w:t xml:space="preserve"> is</w:t>
      </w:r>
      <w:bookmarkStart w:id="0" w:name="MTBlankEqn"/>
      <w:r w:rsidRPr="00025957">
        <w:rPr>
          <w:position w:val="-4"/>
        </w:rPr>
        <w:object w:dxaOrig="260" w:dyaOrig="260" w14:anchorId="0BA90A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13pt;height:13pt" o:ole="">
            <v:imagedata r:id="rId5" o:title=""/>
          </v:shape>
          <o:OLEObject Type="Embed" ProgID="Equation.DSMT4" ShapeID="_x0000_i1079" DrawAspect="Content" ObjectID="_1654455948" r:id="rId6"/>
        </w:object>
      </w:r>
      <w:bookmarkEnd w:id="0"/>
      <w:r>
        <w:t>; the boundary of this surface is</w:t>
      </w:r>
      <w:r w:rsidRPr="00E51BA5">
        <w:rPr>
          <w:position w:val="-6"/>
        </w:rPr>
        <w:object w:dxaOrig="380" w:dyaOrig="279" w14:anchorId="265B4190">
          <v:shape id="_x0000_i1083" type="#_x0000_t75" style="width:19pt;height:14pt" o:ole="">
            <v:imagedata r:id="rId7" o:title=""/>
          </v:shape>
          <o:OLEObject Type="Embed" ProgID="Equation.DSMT4" ShapeID="_x0000_i1083" DrawAspect="Content" ObjectID="_1654455949" r:id="rId8"/>
        </w:object>
      </w:r>
      <w:r>
        <w:t>(see figure). This flat surface is in the x-y-plane; x-axis is the direction of the tactic directional cue, and the cell is polarized in that direction. The ventral surface,</w:t>
      </w:r>
      <w:r w:rsidRPr="00E51BA5">
        <w:rPr>
          <w:position w:val="-14"/>
        </w:rPr>
        <w:object w:dxaOrig="1120" w:dyaOrig="400" w14:anchorId="49167EF7">
          <v:shape id="_x0000_i1093" type="#_x0000_t75" style="width:56pt;height:20pt" o:ole="">
            <v:imagedata r:id="rId9" o:title=""/>
          </v:shape>
          <o:OLEObject Type="Embed" ProgID="Equation.DSMT4" ShapeID="_x0000_i1093" DrawAspect="Content" ObjectID="_1654455950" r:id="rId10"/>
        </w:object>
      </w:r>
      <w:r>
        <w:t xml:space="preserve">, is given by the equation: </w:t>
      </w:r>
      <w:r w:rsidRPr="00E51BA5">
        <w:rPr>
          <w:position w:val="-14"/>
        </w:rPr>
        <w:object w:dxaOrig="1760" w:dyaOrig="400" w14:anchorId="6C2336A3">
          <v:shape id="_x0000_i1087" type="#_x0000_t75" style="width:88pt;height:20pt" o:ole="">
            <v:imagedata r:id="rId11" o:title=""/>
          </v:shape>
          <o:OLEObject Type="Embed" ProgID="Equation.DSMT4" ShapeID="_x0000_i1087" DrawAspect="Content" ObjectID="_1654455951" r:id="rId12"/>
        </w:object>
      </w:r>
      <w:r>
        <w:t>, where</w:t>
      </w:r>
      <w:r w:rsidRPr="00025957">
        <w:rPr>
          <w:position w:val="-4"/>
        </w:rPr>
        <w:object w:dxaOrig="220" w:dyaOrig="260" w14:anchorId="49BF1362">
          <v:shape id="_x0000_i1095" type="#_x0000_t75" style="width:11pt;height:13pt" o:ole="">
            <v:imagedata r:id="rId13" o:title=""/>
          </v:shape>
          <o:OLEObject Type="Embed" ProgID="Equation.DSMT4" ShapeID="_x0000_i1095" DrawAspect="Content" ObjectID="_1654455952" r:id="rId14"/>
        </w:object>
      </w:r>
      <w:r>
        <w:t>[</w:t>
      </w:r>
      <w:proofErr w:type="spellStart"/>
      <w:r>
        <w:t>pN</w:t>
      </w:r>
      <w:proofErr w:type="spellEnd"/>
      <w:r>
        <w:t>/um] is the cortex tension and is a given parameter, and</w:t>
      </w:r>
      <w:r w:rsidRPr="00025957">
        <w:rPr>
          <w:position w:val="-4"/>
        </w:rPr>
        <w:object w:dxaOrig="240" w:dyaOrig="260" w14:anchorId="09F82678">
          <v:shape id="_x0000_i1099" type="#_x0000_t75" style="width:12pt;height:13pt" o:ole="">
            <v:imagedata r:id="rId15" o:title=""/>
          </v:shape>
          <o:OLEObject Type="Embed" ProgID="Equation.DSMT4" ShapeID="_x0000_i1099" DrawAspect="Content" ObjectID="_1654455953" r:id="rId16"/>
        </w:object>
      </w:r>
      <w:r>
        <w:t>[</w:t>
      </w:r>
      <w:proofErr w:type="spellStart"/>
      <w:r>
        <w:t>pN</w:t>
      </w:r>
      <w:proofErr w:type="spellEnd"/>
      <w:r>
        <w:t>/um</w:t>
      </w:r>
      <w:r>
        <w:t>^2</w:t>
      </w:r>
      <w:r>
        <w:t>]</w:t>
      </w:r>
      <w:r w:rsidR="000375F1">
        <w:t xml:space="preserve"> is variable in time (see below). The boundary condition for eq.</w:t>
      </w:r>
      <w:r w:rsidR="000375F1" w:rsidRPr="00E51BA5">
        <w:rPr>
          <w:position w:val="-14"/>
        </w:rPr>
        <w:object w:dxaOrig="1760" w:dyaOrig="400" w14:anchorId="76EC0611">
          <v:shape id="_x0000_i1102" type="#_x0000_t75" style="width:88pt;height:20pt" o:ole="">
            <v:imagedata r:id="rId11" o:title=""/>
          </v:shape>
          <o:OLEObject Type="Embed" ProgID="Equation.DSMT4" ShapeID="_x0000_i1102" DrawAspect="Content" ObjectID="_1654455954" r:id="rId17"/>
        </w:object>
      </w:r>
      <w:r w:rsidR="000375F1">
        <w:t>is</w:t>
      </w:r>
      <w:r w:rsidR="000375F1" w:rsidRPr="00E51BA5">
        <w:rPr>
          <w:position w:val="-14"/>
        </w:rPr>
        <w:object w:dxaOrig="1780" w:dyaOrig="400" w14:anchorId="06BBD7EB">
          <v:shape id="_x0000_i1105" type="#_x0000_t75" style="width:89pt;height:20pt" o:ole="">
            <v:imagedata r:id="rId18" o:title=""/>
          </v:shape>
          <o:OLEObject Type="Embed" ProgID="Equation.DSMT4" ShapeID="_x0000_i1105" DrawAspect="Content" ObjectID="_1654455955" r:id="rId19"/>
        </w:object>
      </w:r>
      <w:r w:rsidR="000375F1">
        <w:t>. In addition, the volume of the cell is conserved:</w:t>
      </w:r>
      <w:r w:rsidR="000375F1" w:rsidRPr="000375F1">
        <w:rPr>
          <w:position w:val="-18"/>
        </w:rPr>
        <w:object w:dxaOrig="1240" w:dyaOrig="460" w14:anchorId="7F6C0D25">
          <v:shape id="_x0000_i1111" type="#_x0000_t75" style="width:62pt;height:23pt" o:ole="">
            <v:imagedata r:id="rId20" o:title=""/>
          </v:shape>
          <o:OLEObject Type="Embed" ProgID="Equation.DSMT4" ShapeID="_x0000_i1111" DrawAspect="Content" ObjectID="_1654455956" r:id="rId21"/>
        </w:object>
      </w:r>
      <w:r w:rsidR="000375F1">
        <w:t>where</w:t>
      </w:r>
      <w:r w:rsidR="000375F1" w:rsidRPr="000375F1">
        <w:rPr>
          <w:position w:val="-6"/>
        </w:rPr>
        <w:object w:dxaOrig="180" w:dyaOrig="220" w14:anchorId="12882A93">
          <v:shape id="_x0000_i1113" type="#_x0000_t75" style="width:9pt;height:11pt" o:ole="">
            <v:imagedata r:id="rId22" o:title=""/>
          </v:shape>
          <o:OLEObject Type="Embed" ProgID="Equation.DSMT4" ShapeID="_x0000_i1113" DrawAspect="Content" ObjectID="_1654455957" r:id="rId23"/>
        </w:object>
      </w:r>
      <w:r w:rsidR="000375F1">
        <w:t xml:space="preserve">is the constant model parameter – cell volume. </w:t>
      </w:r>
    </w:p>
    <w:p w14:paraId="0B50CFB0" w14:textId="363C4571" w:rsidR="00FB0E90" w:rsidRDefault="00FB0E90" w:rsidP="00C10B74">
      <w:pPr>
        <w:pStyle w:val="NoSpacing"/>
      </w:pPr>
    </w:p>
    <w:p w14:paraId="4140C3DC" w14:textId="6314369E" w:rsidR="00FB0E90" w:rsidRDefault="00FB0E90" w:rsidP="00C10B74">
      <w:pPr>
        <w:pStyle w:val="NoSpacing"/>
      </w:pPr>
      <w:r>
        <w:t>The boundary of the dorsal surface (we’ll call it cell edge) is deforming in a locally normal direction (see fig) with local velocity, which is a function of 1) angle</w:t>
      </w:r>
      <w:r w:rsidRPr="00FB0E90">
        <w:rPr>
          <w:position w:val="-6"/>
        </w:rPr>
        <w:object w:dxaOrig="200" w:dyaOrig="279" w14:anchorId="2E0DBFF9">
          <v:shape id="_x0000_i1128" type="#_x0000_t75" style="width:10pt;height:14pt" o:ole="">
            <v:imagedata r:id="rId24" o:title=""/>
          </v:shape>
          <o:OLEObject Type="Embed" ProgID="Equation.DSMT4" ShapeID="_x0000_i1128" DrawAspect="Content" ObjectID="_1654455958" r:id="rId25"/>
        </w:object>
      </w:r>
      <w:r>
        <w:t>between the x-axis and polar angular coordinate of the point at the edge, and 2) of the contact angle</w:t>
      </w:r>
      <w:r w:rsidR="00880A02" w:rsidRPr="00FB0E90">
        <w:rPr>
          <w:position w:val="-16"/>
        </w:rPr>
        <w:object w:dxaOrig="3220" w:dyaOrig="440" w14:anchorId="040F4E7C">
          <v:shape id="_x0000_i1153" type="#_x0000_t75" style="width:161pt;height:22pt" o:ole="">
            <v:imagedata r:id="rId26" o:title=""/>
          </v:shape>
          <o:OLEObject Type="Embed" ProgID="Equation.DSMT4" ShapeID="_x0000_i1153" DrawAspect="Content" ObjectID="_1654455959" r:id="rId27"/>
        </w:object>
      </w:r>
      <w:r>
        <w:t>where</w:t>
      </w:r>
      <w:r w:rsidRPr="00FB0E90">
        <w:rPr>
          <w:position w:val="-14"/>
        </w:rPr>
        <w:object w:dxaOrig="1140" w:dyaOrig="400" w14:anchorId="388C7E96">
          <v:shape id="_x0000_i1134" type="#_x0000_t75" style="width:57pt;height:20pt" o:ole="">
            <v:imagedata r:id="rId28" o:title=""/>
          </v:shape>
          <o:OLEObject Type="Embed" ProgID="Equation.DSMT4" ShapeID="_x0000_i1134" DrawAspect="Content" ObjectID="_1654455960" r:id="rId29"/>
        </w:object>
      </w:r>
      <w:r>
        <w:t>are Cartesian coordinates of the point at the cell edge with polar coordinate</w:t>
      </w:r>
      <w:r w:rsidRPr="00FB0E90">
        <w:rPr>
          <w:position w:val="-6"/>
        </w:rPr>
        <w:object w:dxaOrig="200" w:dyaOrig="279" w14:anchorId="0048BDC4">
          <v:shape id="_x0000_i1138" type="#_x0000_t75" style="width:10pt;height:14pt" o:ole="">
            <v:imagedata r:id="rId24" o:title=""/>
          </v:shape>
          <o:OLEObject Type="Embed" ProgID="Equation.DSMT4" ShapeID="_x0000_i1138" DrawAspect="Content" ObjectID="_1654455961" r:id="rId30"/>
        </w:object>
      </w:r>
      <w:r>
        <w:t>. To measure</w:t>
      </w:r>
      <w:r w:rsidRPr="00FB0E90">
        <w:rPr>
          <w:position w:val="-6"/>
        </w:rPr>
        <w:object w:dxaOrig="200" w:dyaOrig="279" w14:anchorId="32DD8542">
          <v:shape id="_x0000_i1139" type="#_x0000_t75" style="width:10pt;height:14pt" o:ole="">
            <v:imagedata r:id="rId24" o:title=""/>
          </v:shape>
          <o:OLEObject Type="Embed" ProgID="Equation.DSMT4" ShapeID="_x0000_i1139" DrawAspect="Content" ObjectID="_1654455962" r:id="rId31"/>
        </w:object>
      </w:r>
      <w:r>
        <w:t xml:space="preserve">, we need to define the cell center (cross in the fig). One convenient way to </w:t>
      </w:r>
      <w:r w:rsidR="00AB3317">
        <w:t>define it is find the dashed line parallel to the x-axis which divides the dorsal surface in two equal halves (so that areas to the left and right from this line are the same:</w:t>
      </w:r>
      <w:r w:rsidR="00AB3317" w:rsidRPr="00AB3317">
        <w:rPr>
          <w:position w:val="-12"/>
        </w:rPr>
        <w:object w:dxaOrig="760" w:dyaOrig="360" w14:anchorId="7C9BF322">
          <v:shape id="_x0000_i1145" type="#_x0000_t75" style="width:38pt;height:18pt" o:ole="">
            <v:imagedata r:id="rId32" o:title=""/>
          </v:shape>
          <o:OLEObject Type="Embed" ProgID="Equation.DSMT4" ShapeID="_x0000_i1145" DrawAspect="Content" ObjectID="_1654455963" r:id="rId33"/>
        </w:object>
      </w:r>
      <w:r w:rsidR="00AB3317">
        <w:t>), and then take the center of the dashed line (see fig).</w:t>
      </w:r>
    </w:p>
    <w:p w14:paraId="7071B62D" w14:textId="5566C565" w:rsidR="00AB3317" w:rsidRDefault="00AB3317" w:rsidP="00C10B74">
      <w:pPr>
        <w:pStyle w:val="NoSpacing"/>
      </w:pPr>
    </w:p>
    <w:p w14:paraId="62AFA701" w14:textId="3C3A0342" w:rsidR="00AB3317" w:rsidRDefault="00AB3317" w:rsidP="00C10B74">
      <w:pPr>
        <w:pStyle w:val="NoSpacing"/>
      </w:pPr>
      <w:r>
        <w:t xml:space="preserve">Let </w:t>
      </w:r>
      <w:r w:rsidR="00D42586">
        <w:t xml:space="preserve">us try the following </w:t>
      </w:r>
      <w:r w:rsidR="00880A02">
        <w:t>velocity of the boundary, which can be derived from a force balance combined with Young-Dupre eq.:</w:t>
      </w:r>
      <w:r w:rsidR="004473C8" w:rsidRPr="004473C8">
        <w:rPr>
          <w:position w:val="-92"/>
        </w:rPr>
        <w:object w:dxaOrig="5740" w:dyaOrig="1200" w14:anchorId="039F13E2">
          <v:shape id="_x0000_i1168" type="#_x0000_t75" style="width:287pt;height:60pt" o:ole="">
            <v:imagedata r:id="rId34" o:title=""/>
          </v:shape>
          <o:OLEObject Type="Embed" ProgID="Equation.DSMT4" ShapeID="_x0000_i1168" DrawAspect="Content" ObjectID="_1654455964" r:id="rId35"/>
        </w:object>
      </w:r>
      <w:r w:rsidR="00880A02">
        <w:t xml:space="preserve"> </w:t>
      </w:r>
      <w:r w:rsidR="004473C8">
        <w:t>.</w:t>
      </w:r>
    </w:p>
    <w:p w14:paraId="5F01E20E" w14:textId="2FD6B3F0" w:rsidR="004473C8" w:rsidRDefault="004473C8" w:rsidP="00C10B74">
      <w:pPr>
        <w:pStyle w:val="NoSpacing"/>
      </w:pPr>
      <w:r>
        <w:t>Here</w:t>
      </w:r>
      <w:r w:rsidRPr="004473C8">
        <w:rPr>
          <w:position w:val="-14"/>
        </w:rPr>
        <w:object w:dxaOrig="600" w:dyaOrig="380" w14:anchorId="29E7C212">
          <v:shape id="_x0000_i1170" type="#_x0000_t75" style="width:30pt;height:19pt" o:ole="">
            <v:imagedata r:id="rId36" o:title=""/>
          </v:shape>
          <o:OLEObject Type="Embed" ProgID="Equation.DSMT4" ShapeID="_x0000_i1170" DrawAspect="Content" ObjectID="_1654455965" r:id="rId37"/>
        </w:object>
      </w:r>
      <w:r>
        <w:t xml:space="preserve">are model parameters. </w:t>
      </w:r>
    </w:p>
    <w:p w14:paraId="5AC1CC1D" w14:textId="57C04AC7" w:rsidR="004473C8" w:rsidRDefault="004473C8" w:rsidP="00C10B74">
      <w:pPr>
        <w:pStyle w:val="NoSpacing"/>
      </w:pPr>
    </w:p>
    <w:p w14:paraId="070190C2" w14:textId="73832830" w:rsidR="004473C8" w:rsidRDefault="004473C8" w:rsidP="00C10B74">
      <w:pPr>
        <w:pStyle w:val="NoSpacing"/>
      </w:pPr>
      <w:r>
        <w:t>First, scale and non-</w:t>
      </w:r>
      <w:proofErr w:type="spellStart"/>
      <w:r>
        <w:t>dimensionalize</w:t>
      </w:r>
      <w:proofErr w:type="spellEnd"/>
      <w:r>
        <w:t xml:space="preserve"> the model. I would take volume^1/3 as length scale, T*(length scale) as force scale; (length scale)/kappa_2 as time scale.</w:t>
      </w:r>
    </w:p>
    <w:p w14:paraId="09A9B7C5" w14:textId="4EFBBDA2" w:rsidR="004473C8" w:rsidRDefault="004473C8" w:rsidP="00C10B74">
      <w:pPr>
        <w:pStyle w:val="NoSpacing"/>
      </w:pPr>
    </w:p>
    <w:p w14:paraId="2AA6CB1E" w14:textId="3E4DCBF5" w:rsidR="004473C8" w:rsidRDefault="004473C8" w:rsidP="00C10B74">
      <w:pPr>
        <w:pStyle w:val="NoSpacing"/>
      </w:pPr>
      <w:r>
        <w:t xml:space="preserve">Then, think about the </w:t>
      </w:r>
      <w:proofErr w:type="spellStart"/>
      <w:r>
        <w:t>numerics</w:t>
      </w:r>
      <w:proofErr w:type="spellEnd"/>
      <w:r>
        <w:t xml:space="preserve">. The algorithm probably should be </w:t>
      </w:r>
      <w:proofErr w:type="gramStart"/>
      <w:r>
        <w:t>similar to</w:t>
      </w:r>
      <w:proofErr w:type="gramEnd"/>
      <w:r>
        <w:t xml:space="preserve"> that in Hunter’s paper:</w:t>
      </w:r>
    </w:p>
    <w:p w14:paraId="49964D4C" w14:textId="4E73275B" w:rsidR="004473C8" w:rsidRDefault="004473C8" w:rsidP="00C10B74">
      <w:pPr>
        <w:pStyle w:val="NoSpacing"/>
      </w:pPr>
      <w:r>
        <w:t xml:space="preserve">At any </w:t>
      </w:r>
      <w:proofErr w:type="gramStart"/>
      <w:r>
        <w:t>time</w:t>
      </w:r>
      <w:proofErr w:type="gramEnd"/>
      <w:r>
        <w:t xml:space="preserve"> step,</w:t>
      </w:r>
    </w:p>
    <w:p w14:paraId="32B99B3C" w14:textId="29782306" w:rsidR="004473C8" w:rsidRDefault="004473C8" w:rsidP="00ED57F5">
      <w:pPr>
        <w:pStyle w:val="NoSpacing"/>
        <w:numPr>
          <w:ilvl w:val="0"/>
          <w:numId w:val="2"/>
        </w:numPr>
      </w:pPr>
      <w:r>
        <w:t>On a given</w:t>
      </w:r>
      <w:r w:rsidRPr="00025957">
        <w:rPr>
          <w:position w:val="-4"/>
        </w:rPr>
        <w:object w:dxaOrig="260" w:dyaOrig="260" w14:anchorId="0509B9A2">
          <v:shape id="_x0000_i1172" type="#_x0000_t75" style="width:13pt;height:13pt" o:ole="">
            <v:imagedata r:id="rId5" o:title=""/>
          </v:shape>
          <o:OLEObject Type="Embed" ProgID="Equation.DSMT4" ShapeID="_x0000_i1172" DrawAspect="Content" ObjectID="_1654455966" r:id="rId38"/>
        </w:object>
      </w:r>
      <w:r>
        <w:t>, solve</w:t>
      </w:r>
      <w:r w:rsidRPr="00E51BA5">
        <w:rPr>
          <w:position w:val="-14"/>
        </w:rPr>
        <w:object w:dxaOrig="1760" w:dyaOrig="400" w14:anchorId="41458880">
          <v:shape id="_x0000_i1173" type="#_x0000_t75" style="width:88pt;height:20pt" o:ole="">
            <v:imagedata r:id="rId11" o:title=""/>
          </v:shape>
          <o:OLEObject Type="Embed" ProgID="Equation.DSMT4" ShapeID="_x0000_i1173" DrawAspect="Content" ObjectID="_1654455967" r:id="rId39"/>
        </w:object>
      </w:r>
      <w:r>
        <w:t>with</w:t>
      </w:r>
      <w:r w:rsidRPr="00E51BA5">
        <w:rPr>
          <w:position w:val="-14"/>
        </w:rPr>
        <w:object w:dxaOrig="1780" w:dyaOrig="400" w14:anchorId="114FA467">
          <v:shape id="_x0000_i1174" type="#_x0000_t75" style="width:89pt;height:20pt" o:ole="">
            <v:imagedata r:id="rId18" o:title=""/>
          </v:shape>
          <o:OLEObject Type="Embed" ProgID="Equation.DSMT4" ShapeID="_x0000_i1174" DrawAspect="Content" ObjectID="_1654455968" r:id="rId40"/>
        </w:object>
      </w:r>
      <w:r>
        <w:t>. Find P from the condition:</w:t>
      </w:r>
      <w:r w:rsidRPr="004473C8">
        <w:t xml:space="preserve"> </w:t>
      </w:r>
      <w:r w:rsidRPr="000375F1">
        <w:rPr>
          <w:position w:val="-18"/>
        </w:rPr>
        <w:object w:dxaOrig="1240" w:dyaOrig="460" w14:anchorId="2EB41F1E">
          <v:shape id="_x0000_i1175" type="#_x0000_t75" style="width:62pt;height:23pt" o:ole="">
            <v:imagedata r:id="rId20" o:title=""/>
          </v:shape>
          <o:OLEObject Type="Embed" ProgID="Equation.DSMT4" ShapeID="_x0000_i1175" DrawAspect="Content" ObjectID="_1654455969" r:id="rId41"/>
        </w:object>
      </w:r>
      <w:r>
        <w:t>. (In Hunter’s paper it seems they have some neat trick for doing that)</w:t>
      </w:r>
    </w:p>
    <w:p w14:paraId="234BAEA8" w14:textId="7C9A52FF" w:rsidR="00ED57F5" w:rsidRDefault="00ED57F5" w:rsidP="00ED57F5">
      <w:pPr>
        <w:pStyle w:val="NoSpacing"/>
        <w:numPr>
          <w:ilvl w:val="0"/>
          <w:numId w:val="2"/>
        </w:numPr>
      </w:pPr>
      <w:r>
        <w:t>Find the cell center, compute</w:t>
      </w:r>
      <w:r w:rsidRPr="00ED57F5">
        <w:rPr>
          <w:position w:val="-14"/>
        </w:rPr>
        <w:object w:dxaOrig="580" w:dyaOrig="400" w14:anchorId="0F56DC4F">
          <v:shape id="_x0000_i1197" type="#_x0000_t75" style="width:29pt;height:20pt" o:ole="">
            <v:imagedata r:id="rId42" o:title=""/>
          </v:shape>
          <o:OLEObject Type="Embed" ProgID="Equation.DSMT4" ShapeID="_x0000_i1197" DrawAspect="Content" ObjectID="_1654455970" r:id="rId43"/>
        </w:object>
      </w:r>
      <w:r>
        <w:t xml:space="preserve">, deform the cell edge. </w:t>
      </w:r>
    </w:p>
    <w:p w14:paraId="3FECAAED" w14:textId="56ABEA85" w:rsidR="00E10726" w:rsidRDefault="00E10726" w:rsidP="00E10726">
      <w:pPr>
        <w:pStyle w:val="NoSpacing"/>
      </w:pPr>
      <w:r w:rsidRPr="00E10726"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95F3627" wp14:editId="1C50D47F">
                <wp:simplePos x="0" y="0"/>
                <wp:positionH relativeFrom="margin">
                  <wp:align>center</wp:align>
                </wp:positionH>
                <wp:positionV relativeFrom="paragraph">
                  <wp:posOffset>38100</wp:posOffset>
                </wp:positionV>
                <wp:extent cx="3752850" cy="2792730"/>
                <wp:effectExtent l="19050" t="76200" r="19050" b="0"/>
                <wp:wrapNone/>
                <wp:docPr id="25" name="Group 24">
                  <a:extLst xmlns:a="http://schemas.openxmlformats.org/drawingml/2006/main">
                    <a:ext uri="{FF2B5EF4-FFF2-40B4-BE49-F238E27FC236}">
                      <a16:creationId xmlns:a16="http://schemas.microsoft.com/office/drawing/2014/main" id="{3D5919AE-3BD9-4BCF-B347-0748F2CE1689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52850" cy="2792730"/>
                          <a:chOff x="0" y="0"/>
                          <a:chExt cx="4921321" cy="3580205"/>
                        </a:xfrm>
                      </wpg:grpSpPr>
                      <wps:wsp>
                        <wps:cNvPr id="2" name="Oval 2">
                          <a:extLst>
                            <a:ext uri="{FF2B5EF4-FFF2-40B4-BE49-F238E27FC236}">
                              <a16:creationId xmlns:a16="http://schemas.microsoft.com/office/drawing/2014/main" id="{95E3CEC3-EC40-49FE-BD77-6370FA4082D2}"/>
                            </a:ext>
                          </a:extLst>
                        </wps:cNvPr>
                        <wps:cNvSpPr/>
                        <wps:spPr>
                          <a:xfrm>
                            <a:off x="0" y="441788"/>
                            <a:ext cx="4921321" cy="2743200"/>
                          </a:xfrm>
                          <a:prstGeom prst="ellipse">
                            <a:avLst/>
                          </a:prstGeom>
                          <a:noFill/>
                          <a:ln w="349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79234" y="2024055"/>
                            <a:ext cx="379020" cy="3790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69122" y="3170630"/>
                            <a:ext cx="555625" cy="409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5" name="Straight Arrow Connector 5">
                          <a:extLst>
                            <a:ext uri="{FF2B5EF4-FFF2-40B4-BE49-F238E27FC236}">
                              <a16:creationId xmlns:a16="http://schemas.microsoft.com/office/drawing/2014/main" id="{2458B674-42A9-4578-B307-DC6DAECD0288}"/>
                            </a:ext>
                          </a:extLst>
                        </wps:cNvPr>
                        <wps:cNvCnPr/>
                        <wps:spPr>
                          <a:xfrm>
                            <a:off x="756772" y="0"/>
                            <a:ext cx="2095929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TextBox 10">
                          <a:extLst>
                            <a:ext uri="{FF2B5EF4-FFF2-40B4-BE49-F238E27FC236}">
                              <a16:creationId xmlns:a16="http://schemas.microsoft.com/office/drawing/2014/main" id="{3B321CA6-A88C-4609-AEE8-CB94132DC4CB}"/>
                            </a:ext>
                          </a:extLst>
                        </wps:cNvPr>
                        <wps:cNvSpPr txBox="1"/>
                        <wps:spPr>
                          <a:xfrm>
                            <a:off x="421045" y="32266"/>
                            <a:ext cx="3123565" cy="37719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F305FC9" w14:textId="77777777" w:rsidR="00E10726" w:rsidRDefault="00E10726" w:rsidP="00E10726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X-axis (directional cue, direction of cell polarization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" name="Straight Connector 7">
                          <a:extLst>
                            <a:ext uri="{FF2B5EF4-FFF2-40B4-BE49-F238E27FC236}">
                              <a16:creationId xmlns:a16="http://schemas.microsoft.com/office/drawing/2014/main" id="{A73F9BC3-9D15-4199-A4CF-9CF66E1E5701}"/>
                            </a:ext>
                          </a:extLst>
                        </wps:cNvPr>
                        <wps:cNvCnPr>
                          <a:stCxn id="2" idx="2"/>
                          <a:endCxn id="2" idx="6"/>
                        </wps:cNvCnPr>
                        <wps:spPr>
                          <a:xfrm>
                            <a:off x="0" y="1813388"/>
                            <a:ext cx="4921321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Multiplication Sign 8">
                          <a:extLst>
                            <a:ext uri="{FF2B5EF4-FFF2-40B4-BE49-F238E27FC236}">
                              <a16:creationId xmlns:a16="http://schemas.microsoft.com/office/drawing/2014/main" id="{76DE1AA3-7649-40D6-B7B2-3ECF52C8155A}"/>
                            </a:ext>
                          </a:extLst>
                        </wps:cNvPr>
                        <wps:cNvSpPr/>
                        <wps:spPr>
                          <a:xfrm>
                            <a:off x="2325383" y="1695235"/>
                            <a:ext cx="270553" cy="236306"/>
                          </a:xfrm>
                          <a:prstGeom prst="mathMultiply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0585" y="821130"/>
                            <a:ext cx="377825" cy="5254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9310" y="2278455"/>
                            <a:ext cx="436562" cy="5254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1" name="Straight Connector 11">
                          <a:extLst>
                            <a:ext uri="{FF2B5EF4-FFF2-40B4-BE49-F238E27FC236}">
                              <a16:creationId xmlns:a16="http://schemas.microsoft.com/office/drawing/2014/main" id="{DAC23CED-A8CE-4DE0-94E1-6B13A579DED1}"/>
                            </a:ext>
                          </a:extLst>
                        </wps:cNvPr>
                        <wps:cNvCnPr>
                          <a:cxnSpLocks/>
                          <a:stCxn id="8" idx="3"/>
                          <a:endCxn id="2" idx="7"/>
                        </wps:cNvCnPr>
                        <wps:spPr>
                          <a:xfrm flipV="1">
                            <a:off x="2390363" y="843520"/>
                            <a:ext cx="1810247" cy="1031266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32822" y="1351355"/>
                            <a:ext cx="290513" cy="40798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3" name="Straight Arrow Connector 13">
                          <a:extLst>
                            <a:ext uri="{FF2B5EF4-FFF2-40B4-BE49-F238E27FC236}">
                              <a16:creationId xmlns:a16="http://schemas.microsoft.com/office/drawing/2014/main" id="{71F3DDF2-65BE-49BF-8D7E-72B4BA2CEF36}"/>
                            </a:ext>
                          </a:extLst>
                        </wps:cNvPr>
                        <wps:cNvCnPr>
                          <a:stCxn id="2" idx="7"/>
                        </wps:cNvCnPr>
                        <wps:spPr>
                          <a:xfrm flipV="1">
                            <a:off x="4200610" y="318498"/>
                            <a:ext cx="330293" cy="52502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50435" y="252805"/>
                            <a:ext cx="349250" cy="40798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5F3627" id="Group 24" o:spid="_x0000_s1026" style="position:absolute;margin-left:0;margin-top:3pt;width:295.5pt;height:219.9pt;z-index:251659264;mso-position-horizontal:center;mso-position-horizontal-relative:margin;mso-width-relative:margin;mso-height-relative:margin" coordsize="49213,35802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">
                <v:oval id="Oval 2" o:spid="_x0000_s1027" style="position:absolute;top:4417;width:49213;height:27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" filled="f" strokecolor="black [3213]" strokeweight="2.75pt">
                  <v:stroke joinstyle="miter"/>
                </v:oval>
                <v:shape id="Picture 3" o:spid="_x0000_s1028" type="#_x0000_t75" style="position:absolute;left:31792;top:20240;width:3790;height:37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">
                  <v:imagedata r:id="rId50" o:title=""/>
                </v:shape>
                <v:shape id="Picture 4" o:spid="_x0000_s1029" type="#_x0000_t75" style="position:absolute;left:16691;top:31706;width:5556;height:4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">
                  <v:imagedata r:id="rId51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" o:spid="_x0000_s1030" type="#_x0000_t32" style="position:absolute;left:7567;width:209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" strokecolor="#4472c4 [3204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0" o:spid="_x0000_s1031" type="#_x0000_t202" style="position:absolute;left:4210;top:322;width:3123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F305FC9" w14:textId="77777777" w:rsidR="00E10726" w:rsidRDefault="00E10726" w:rsidP="00E10726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X-axis (directional cue, direction of cell polarization)</w:t>
                        </w:r>
                      </w:p>
                    </w:txbxContent>
                  </v:textbox>
                </v:shape>
                <v:line id="Straight Connector 7" o:spid="_x0000_s1032" style="position:absolute;visibility:visible;mso-wrap-style:square" from="0,18133" to="49213,18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" strokecolor="#4472c4 [3204]" strokeweight=".5pt">
                  <v:stroke dashstyle="dash" joinstyle="miter"/>
                </v:line>
                <v:shape id="Multiplication Sign 8" o:spid="_x0000_s1033" style="position:absolute;left:23253;top:16952;width:2706;height:2363;visibility:visible;mso-wrap-style:square;v-text-anchor:middle" coordsize="270553,236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" path="m46699,77685l83261,35825r52016,45431l187292,35825r36562,41860l177521,118153r46333,40468l187292,200481,135277,155050,83261,200481,46699,158621,93032,118153,46699,77685xe" fillcolor="#4472c4 [3204]" strokecolor="#1f3763 [1604]" strokeweight="1pt">
                  <v:stroke joinstyle="miter"/>
                  <v:path arrowok="t" o:connecttype="custom" o:connectlocs="46699,77685;83261,35825;135277,81256;187292,35825;223854,77685;177521,118153;223854,158621;187292,200481;135277,155050;83261,200481;46699,158621;93032,118153;46699,77685" o:connectangles="0,0,0,0,0,0,0,0,0,0,0,0,0"/>
                </v:shape>
                <v:shape id="Picture 9" o:spid="_x0000_s1034" type="#_x0000_t75" style="position:absolute;left:6705;top:8211;width:3779;height:52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">
                  <v:imagedata r:id="rId52" o:title=""/>
                </v:shape>
                <v:shape id="Picture 10" o:spid="_x0000_s1035" type="#_x0000_t75" style="position:absolute;left:6293;top:22784;width:4365;height:5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">
                  <v:imagedata r:id="rId53" o:title=""/>
                </v:shape>
                <v:line id="Straight Connector 11" o:spid="_x0000_s1036" style="position:absolute;flip:y;visibility:visible;mso-wrap-style:square" from="23903,8435" to="42006,18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" strokecolor="#4472c4 [3204]" strokeweight=".5pt">
                  <v:stroke dashstyle="3 1" joinstyle="miter"/>
                  <o:lock v:ext="edit" shapetype="f"/>
                </v:line>
                <v:shape id="Picture 12" o:spid="_x0000_s1037" type="#_x0000_t75" style="position:absolute;left:33328;top:13513;width:2905;height:4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">
                  <v:imagedata r:id="rId54" o:title=""/>
                </v:shape>
                <v:shape id="Straight Arrow Connector 13" o:spid="_x0000_s1038" type="#_x0000_t32" style="position:absolute;left:42006;top:3184;width:3303;height:5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" strokecolor="black [3213]" strokeweight=".5pt">
                  <v:stroke endarrow="block" joinstyle="miter"/>
                </v:shape>
                <v:shape id="Picture 14" o:spid="_x0000_s1039" type="#_x0000_t75" style="position:absolute;left:45504;top:2528;width:3492;height:4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">
                  <v:imagedata r:id="rId55" o:title=""/>
                </v:shape>
                <w10:wrap anchorx="margin"/>
              </v:group>
            </w:pict>
          </mc:Fallback>
        </mc:AlternateContent>
      </w:r>
    </w:p>
    <w:p w14:paraId="3D0B2627" w14:textId="6106A319" w:rsidR="00E10726" w:rsidRDefault="00E10726" w:rsidP="00E10726">
      <w:pPr>
        <w:pStyle w:val="NoSpacing"/>
      </w:pPr>
      <w:bookmarkStart w:id="1" w:name="_GoBack"/>
      <w:bookmarkEnd w:id="1"/>
    </w:p>
    <w:sectPr w:rsidR="00E107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452A8"/>
    <w:multiLevelType w:val="hybridMultilevel"/>
    <w:tmpl w:val="F9B08D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E527A0"/>
    <w:multiLevelType w:val="hybridMultilevel"/>
    <w:tmpl w:val="706EA4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3A2C"/>
    <w:rsid w:val="00023A2C"/>
    <w:rsid w:val="000375F1"/>
    <w:rsid w:val="000B38E3"/>
    <w:rsid w:val="000C1107"/>
    <w:rsid w:val="000F30AC"/>
    <w:rsid w:val="001174B2"/>
    <w:rsid w:val="002C0157"/>
    <w:rsid w:val="002C75A4"/>
    <w:rsid w:val="00300B51"/>
    <w:rsid w:val="004077E8"/>
    <w:rsid w:val="004403BA"/>
    <w:rsid w:val="004473C8"/>
    <w:rsid w:val="004728EC"/>
    <w:rsid w:val="00612F8D"/>
    <w:rsid w:val="00865655"/>
    <w:rsid w:val="00880A02"/>
    <w:rsid w:val="008B4A79"/>
    <w:rsid w:val="009174E3"/>
    <w:rsid w:val="00965397"/>
    <w:rsid w:val="00A07E01"/>
    <w:rsid w:val="00AB3317"/>
    <w:rsid w:val="00BA696D"/>
    <w:rsid w:val="00C10B74"/>
    <w:rsid w:val="00C967DA"/>
    <w:rsid w:val="00CE26FD"/>
    <w:rsid w:val="00D42586"/>
    <w:rsid w:val="00D50922"/>
    <w:rsid w:val="00E10726"/>
    <w:rsid w:val="00E51BA5"/>
    <w:rsid w:val="00ED57F5"/>
    <w:rsid w:val="00EF17CA"/>
    <w:rsid w:val="00F76665"/>
    <w:rsid w:val="00FB0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FDD5A8"/>
  <w15:chartTrackingRefBased/>
  <w15:docId w15:val="{6A958E90-8FF2-4F2C-BC71-C30DECADC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23A2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6.wmf"/><Relationship Id="rId47" Type="http://schemas.openxmlformats.org/officeDocument/2006/relationships/image" Target="media/image20.wmf"/><Relationship Id="rId50" Type="http://schemas.openxmlformats.org/officeDocument/2006/relationships/image" Target="media/image23.wmf"/><Relationship Id="rId55" Type="http://schemas.openxmlformats.org/officeDocument/2006/relationships/image" Target="media/image28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6.wmf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358</Words>
  <Characters>204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gilner2@outlook.com</dc:creator>
  <cp:keywords/>
  <dc:description/>
  <cp:lastModifiedBy>mogilner2@outlook.com</cp:lastModifiedBy>
  <cp:revision>6</cp:revision>
  <dcterms:created xsi:type="dcterms:W3CDTF">2020-06-24T00:39:00Z</dcterms:created>
  <dcterms:modified xsi:type="dcterms:W3CDTF">2020-06-24T02:16:00Z</dcterms:modified>
</cp:coreProperties>
</file>